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2B01" w:rsidRDefault="00662B01" w:rsidP="00662B01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B</w:t>
      </w:r>
      <w:r w:rsidR="001B4CFD">
        <w:rPr>
          <w:rFonts w:ascii="Times New Roman" w:hAnsi="Times New Roman" w:cs="Times New Roman"/>
          <w:b/>
          <w:sz w:val="28"/>
          <w:szCs w:val="28"/>
        </w:rPr>
        <w:t>7</w:t>
      </w:r>
      <w:r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1B4CFD">
        <w:rPr>
          <w:rFonts w:ascii="Times New Roman" w:hAnsi="Times New Roman" w:cs="Times New Roman"/>
          <w:b/>
          <w:sz w:val="28"/>
          <w:szCs w:val="28"/>
        </w:rPr>
        <w:t>Talousmatematiikka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FE1009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43325" w:rsidRDefault="00243325" w:rsidP="00CC67FC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914CFE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7B7094" w:rsidRDefault="007B7094" w:rsidP="00914CF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43325" w:rsidRPr="008177CE" w:rsidRDefault="00243325" w:rsidP="0024332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43325" w:rsidRDefault="00243325" w:rsidP="00243325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atin palkka on 2845 € ja Maijan palkka 3020 €. Kuinka monta prosenttia</w:t>
      </w:r>
    </w:p>
    <w:p w:rsidR="00243325" w:rsidRPr="00345350" w:rsidRDefault="00243325" w:rsidP="00243325">
      <w:pPr>
        <w:spacing w:after="0" w:line="240" w:lineRule="auto"/>
        <w:ind w:left="28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Maijan palkka on suurempi Matin palkkaa </w:t>
      </w:r>
      <w:r>
        <w:rPr>
          <w:rFonts w:ascii="Times New Roman" w:hAnsi="Times New Roman"/>
          <w:b/>
          <w:sz w:val="24"/>
          <w:szCs w:val="24"/>
        </w:rPr>
        <w:t>(3 p.)</w:t>
      </w:r>
    </w:p>
    <w:p w:rsidR="00243325" w:rsidRDefault="00243325" w:rsidP="00243325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Matin palkka on pienempi Maijan palkkaa? </w:t>
      </w:r>
      <w:r>
        <w:rPr>
          <w:rFonts w:ascii="Times New Roman" w:hAnsi="Times New Roman"/>
          <w:b/>
          <w:sz w:val="24"/>
          <w:szCs w:val="24"/>
        </w:rPr>
        <w:t>(3 p.)</w:t>
      </w:r>
    </w:p>
    <w:p w:rsidR="00243325" w:rsidRDefault="00243325" w:rsidP="00243325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243325" w:rsidRDefault="00243325" w:rsidP="00243325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243325" w:rsidRDefault="00243325" w:rsidP="00243325">
      <w:pPr>
        <w:spacing w:after="0" w:line="240" w:lineRule="auto"/>
        <w:ind w:left="284" w:firstLine="102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  <w:t>b)</w:t>
      </w:r>
    </w:p>
    <w:p w:rsidR="00243325" w:rsidRDefault="00243325" w:rsidP="00243325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 w:rsidRPr="00A75A2D">
        <w:rPr>
          <w:rFonts w:ascii="Times New Roman" w:hAnsi="Times New Roman"/>
          <w:position w:val="-56"/>
          <w:sz w:val="24"/>
          <w:szCs w:val="24"/>
        </w:rPr>
        <w:object w:dxaOrig="336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1in" o:ole="">
            <v:imagedata r:id="rId7" o:title=""/>
          </v:shape>
          <o:OLEObject Type="Embed" ProgID="Equation.DSMT4" ShapeID="_x0000_i1025" DrawAspect="Content" ObjectID="_1489415143" r:id="rId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A75A2D">
        <w:rPr>
          <w:rFonts w:ascii="Times New Roman" w:hAnsi="Times New Roman"/>
          <w:position w:val="-56"/>
          <w:sz w:val="24"/>
          <w:szCs w:val="24"/>
        </w:rPr>
        <w:object w:dxaOrig="3240" w:dyaOrig="1440">
          <v:shape id="_x0000_i1026" type="#_x0000_t75" style="width:162pt;height:1in" o:ole="">
            <v:imagedata r:id="rId9" o:title=""/>
          </v:shape>
          <o:OLEObject Type="Embed" ProgID="Equation.DSMT4" ShapeID="_x0000_i1026" DrawAspect="Content" ObjectID="_1489415144" r:id="rId10"/>
        </w:object>
      </w:r>
    </w:p>
    <w:p w:rsidR="00243325" w:rsidRDefault="00243325" w:rsidP="00243325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243325" w:rsidRDefault="00243325" w:rsidP="00243325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243325" w:rsidRDefault="00243325" w:rsidP="00243325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243325" w:rsidRDefault="00243325" w:rsidP="00243325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243325" w:rsidRDefault="00243325" w:rsidP="00243325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uotteen hinta laskee aluksi </w:t>
      </w:r>
      <w:proofErr w:type="gramStart"/>
      <w:r>
        <w:rPr>
          <w:rFonts w:ascii="Times New Roman" w:hAnsi="Times New Roman"/>
          <w:sz w:val="24"/>
          <w:szCs w:val="24"/>
        </w:rPr>
        <w:t>13%</w:t>
      </w:r>
      <w:proofErr w:type="gramEnd"/>
      <w:r>
        <w:rPr>
          <w:rFonts w:ascii="Times New Roman" w:hAnsi="Times New Roman"/>
          <w:sz w:val="24"/>
          <w:szCs w:val="24"/>
        </w:rPr>
        <w:t xml:space="preserve"> ja myöhemmin nousee 13 %. Kuinka monta prosenttia alkuperäinen hinta on tällöin muuttunut ja mihin suuntaan? </w:t>
      </w:r>
      <w:r>
        <w:rPr>
          <w:rFonts w:ascii="Times New Roman" w:hAnsi="Times New Roman"/>
          <w:b/>
          <w:sz w:val="24"/>
          <w:szCs w:val="24"/>
        </w:rPr>
        <w:t>(3 p.)</w:t>
      </w:r>
    </w:p>
    <w:p w:rsidR="00243325" w:rsidRDefault="00243325" w:rsidP="00243325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243325" w:rsidRDefault="00243325" w:rsidP="00243325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243325" w:rsidRDefault="00243325" w:rsidP="00243325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Olkoon alkuperäinen hinta = </w:t>
      </w:r>
      <w:r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</w:p>
    <w:p w:rsidR="00243325" w:rsidRPr="00BF320B" w:rsidRDefault="00243325" w:rsidP="00243325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243325" w:rsidRDefault="00243325" w:rsidP="00243325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 w:rsidRPr="00BF320B">
        <w:rPr>
          <w:rFonts w:ascii="Times New Roman" w:hAnsi="Times New Roman"/>
          <w:position w:val="-56"/>
          <w:sz w:val="24"/>
          <w:szCs w:val="24"/>
        </w:rPr>
        <w:object w:dxaOrig="4840" w:dyaOrig="1140">
          <v:shape id="_x0000_i1027" type="#_x0000_t75" style="width:242.25pt;height:57pt" o:ole="">
            <v:imagedata r:id="rId11" o:title=""/>
          </v:shape>
          <o:OLEObject Type="Embed" ProgID="Equation.DSMT4" ShapeID="_x0000_i1027" DrawAspect="Content" ObjectID="_1489415145" r:id="rId12"/>
        </w:object>
      </w:r>
    </w:p>
    <w:p w:rsidR="00243325" w:rsidRDefault="00243325" w:rsidP="00243325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243325" w:rsidRDefault="00243325" w:rsidP="00243325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243325" w:rsidRDefault="00243325" w:rsidP="00243325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243325" w:rsidRDefault="00243325" w:rsidP="00243325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243325" w:rsidRDefault="00243325" w:rsidP="00243325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Osakkeen arvo nousee 7,5 %. Arvonnousun jälkeinen arvo on 12,45 €. Mikä oli osakkeen arvo ennen arvonnousua? </w:t>
      </w:r>
      <w:r>
        <w:rPr>
          <w:rFonts w:ascii="Times New Roman" w:hAnsi="Times New Roman"/>
          <w:b/>
          <w:sz w:val="24"/>
          <w:szCs w:val="24"/>
        </w:rPr>
        <w:t>(3 p.)</w:t>
      </w:r>
    </w:p>
    <w:p w:rsidR="00243325" w:rsidRDefault="00243325" w:rsidP="00243325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243325" w:rsidRDefault="00243325" w:rsidP="00243325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243325" w:rsidRDefault="00243325" w:rsidP="00243325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 w:rsidRPr="000C6328">
        <w:rPr>
          <w:rFonts w:ascii="Times New Roman" w:hAnsi="Times New Roman"/>
          <w:position w:val="-6"/>
          <w:sz w:val="24"/>
          <w:szCs w:val="24"/>
        </w:rPr>
        <w:object w:dxaOrig="2460" w:dyaOrig="279">
          <v:shape id="_x0000_i1028" type="#_x0000_t75" style="width:123pt;height:14.25pt" o:ole="">
            <v:imagedata r:id="rId13" o:title=""/>
          </v:shape>
          <o:OLEObject Type="Embed" ProgID="Equation.DSMT4" ShapeID="_x0000_i1028" DrawAspect="Content" ObjectID="_1489415146" r:id="rId14"/>
        </w:object>
      </w:r>
    </w:p>
    <w:p w:rsidR="00243325" w:rsidRDefault="00243325" w:rsidP="00243325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243325" w:rsidRDefault="00243325" w:rsidP="00243325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 w:rsidRPr="000C6328">
        <w:rPr>
          <w:rFonts w:ascii="Times New Roman" w:hAnsi="Times New Roman"/>
          <w:position w:val="-44"/>
          <w:sz w:val="24"/>
          <w:szCs w:val="24"/>
        </w:rPr>
        <w:object w:dxaOrig="3240" w:dyaOrig="999">
          <v:shape id="_x0000_i1029" type="#_x0000_t75" style="width:162pt;height:50.25pt" o:ole="">
            <v:imagedata r:id="rId15" o:title=""/>
          </v:shape>
          <o:OLEObject Type="Embed" ProgID="Equation.DSMT4" ShapeID="_x0000_i1029" DrawAspect="Content" ObjectID="_1489415147" r:id="rId16"/>
        </w:objec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243325" w:rsidRDefault="00243325" w:rsidP="00243325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B7094" w:rsidRPr="007B7094" w:rsidRDefault="007B7094" w:rsidP="00914CFE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7B7094" w:rsidRPr="007B7094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0775E"/>
    <w:rsid w:val="00081181"/>
    <w:rsid w:val="000A6ED3"/>
    <w:rsid w:val="000D620A"/>
    <w:rsid w:val="001911E2"/>
    <w:rsid w:val="001B4CFD"/>
    <w:rsid w:val="001C1B25"/>
    <w:rsid w:val="001D1DF5"/>
    <w:rsid w:val="002400D5"/>
    <w:rsid w:val="00243325"/>
    <w:rsid w:val="003208FD"/>
    <w:rsid w:val="003C75DC"/>
    <w:rsid w:val="005C154B"/>
    <w:rsid w:val="005E3484"/>
    <w:rsid w:val="00662B01"/>
    <w:rsid w:val="006F2298"/>
    <w:rsid w:val="00715F57"/>
    <w:rsid w:val="0076790C"/>
    <w:rsid w:val="00774410"/>
    <w:rsid w:val="00777F01"/>
    <w:rsid w:val="00780623"/>
    <w:rsid w:val="007B7094"/>
    <w:rsid w:val="008048E8"/>
    <w:rsid w:val="00817B53"/>
    <w:rsid w:val="008931C8"/>
    <w:rsid w:val="008B5955"/>
    <w:rsid w:val="00914CFE"/>
    <w:rsid w:val="0092171B"/>
    <w:rsid w:val="00A7661F"/>
    <w:rsid w:val="00AE6A6B"/>
    <w:rsid w:val="00B63EAF"/>
    <w:rsid w:val="00B6547B"/>
    <w:rsid w:val="00B67D22"/>
    <w:rsid w:val="00BC119F"/>
    <w:rsid w:val="00BE25F6"/>
    <w:rsid w:val="00C06E76"/>
    <w:rsid w:val="00C257EA"/>
    <w:rsid w:val="00C41FA2"/>
    <w:rsid w:val="00CA649E"/>
    <w:rsid w:val="00CB22BE"/>
    <w:rsid w:val="00CC67FC"/>
    <w:rsid w:val="00D56F1C"/>
    <w:rsid w:val="00E7397B"/>
    <w:rsid w:val="00EB402B"/>
    <w:rsid w:val="00EB7411"/>
    <w:rsid w:val="00EC6FF1"/>
    <w:rsid w:val="00F33848"/>
    <w:rsid w:val="00F40174"/>
    <w:rsid w:val="00FE10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106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75B19579-955E-48DF-875E-CC6DEBDBDBAA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2</TotalTime>
  <Pages>1</Pages>
  <Words>102</Words>
  <Characters>828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9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5</cp:revision>
  <cp:lastPrinted>2014-08-04T07:14:00Z</cp:lastPrinted>
  <dcterms:created xsi:type="dcterms:W3CDTF">2015-04-01T14:16:00Z</dcterms:created>
  <dcterms:modified xsi:type="dcterms:W3CDTF">2015-04-01T14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